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ti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</p:sldMasterIdLst>
  <p:notesMasterIdLst>
    <p:notesMasterId r:id="rId30"/>
  </p:notesMasterIdLst>
  <p:sldIdLst>
    <p:sldId id="256" r:id="rId2"/>
    <p:sldId id="357" r:id="rId3"/>
    <p:sldId id="326" r:id="rId4"/>
    <p:sldId id="356" r:id="rId5"/>
    <p:sldId id="327" r:id="rId6"/>
    <p:sldId id="355" r:id="rId7"/>
    <p:sldId id="328" r:id="rId8"/>
    <p:sldId id="329" r:id="rId9"/>
    <p:sldId id="331" r:id="rId10"/>
    <p:sldId id="332" r:id="rId11"/>
    <p:sldId id="338" r:id="rId12"/>
    <p:sldId id="333" r:id="rId13"/>
    <p:sldId id="334" r:id="rId14"/>
    <p:sldId id="340" r:id="rId15"/>
    <p:sldId id="337" r:id="rId16"/>
    <p:sldId id="299" r:id="rId17"/>
    <p:sldId id="341" r:id="rId18"/>
    <p:sldId id="303" r:id="rId19"/>
    <p:sldId id="342" r:id="rId20"/>
    <p:sldId id="343" r:id="rId21"/>
    <p:sldId id="346" r:id="rId22"/>
    <p:sldId id="348" r:id="rId23"/>
    <p:sldId id="347" r:id="rId24"/>
    <p:sldId id="350" r:id="rId25"/>
    <p:sldId id="351" r:id="rId26"/>
    <p:sldId id="354" r:id="rId27"/>
    <p:sldId id="352" r:id="rId28"/>
    <p:sldId id="358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20B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220" autoAdjust="0"/>
    <p:restoredTop sz="95253" autoAdjust="0"/>
  </p:normalViewPr>
  <p:slideViewPr>
    <p:cSldViewPr showGuides="1">
      <p:cViewPr varScale="1">
        <p:scale>
          <a:sx n="84" d="100"/>
          <a:sy n="84" d="100"/>
        </p:scale>
        <p:origin x="122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1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55770F-2B03-45F5-BE2D-11114B51A27E}" type="datetimeFigureOut">
              <a:rPr lang="en-US" smtClean="0"/>
              <a:t>4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86017E-6F03-41C8-B8B5-34F347EDAF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305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6017E-6F03-41C8-B8B5-34F347EDAF5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334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the fraction of direct sunlig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6017E-6F03-41C8-B8B5-34F347EDAF5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4097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the fraction of direct sunlig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6017E-6F03-41C8-B8B5-34F347EDAF5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2023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asurement in Chesapeake Ba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86017E-6F03-41C8-B8B5-34F347EDAF5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230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9A526A-239D-42B7-90E8-30AA174246D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7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2646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6ABF9-2161-488D-AA7A-12E2F714262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7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102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6B9A20-F7B0-46A3-9F85-4145508D81A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7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466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86DBBB-8A1D-4AD3-A491-FDE7D1A571A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7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310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7F081E-7119-4262-8924-D679A908389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7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9922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554B0-280D-44F3-91E4-3C830FC803E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7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33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771C2-B7F3-418B-9418-5C4B4B8EDE9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7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835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B3325-07E1-4F3F-AD26-8351410663C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7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7986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CB396-8F07-437A-A20E-7AB09B08518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7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0726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54C053-B944-4B5F-A4D4-7E1706542C3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7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2203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F179C-9500-42A9-8F72-87FB1225F0C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7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8916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tif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56351"/>
            <a:ext cx="9144000" cy="4956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4000" cy="1077686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F911AD-5D06-485A-8FCC-F55F67D7F2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4/7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23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t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seabass.gsfc.nasa.gov/" TargetMode="External"/><Relationship Id="rId2" Type="http://schemas.openxmlformats.org/officeDocument/2006/relationships/image" Target="../media/image23.t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tiff"/><Relationship Id="rId3" Type="http://schemas.openxmlformats.org/officeDocument/2006/relationships/image" Target="../media/image27.tiff"/><Relationship Id="rId7" Type="http://schemas.openxmlformats.org/officeDocument/2006/relationships/image" Target="../media/image31.tiff"/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tiff"/><Relationship Id="rId5" Type="http://schemas.openxmlformats.org/officeDocument/2006/relationships/image" Target="../media/image29.tiff"/><Relationship Id="rId10" Type="http://schemas.openxmlformats.org/officeDocument/2006/relationships/image" Target="../media/image34.tiff"/><Relationship Id="rId4" Type="http://schemas.openxmlformats.org/officeDocument/2006/relationships/image" Target="../media/image28.tiff"/><Relationship Id="rId9" Type="http://schemas.openxmlformats.org/officeDocument/2006/relationships/image" Target="../media/image33.tif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8.png"/><Relationship Id="rId4" Type="http://schemas.openxmlformats.org/officeDocument/2006/relationships/image" Target="../media/image36.wmf"/><Relationship Id="rId9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0.jpeg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t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t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oceanoptics.umb.edu/files/2015/01/MODISA_testAnimated-1icxwl9.gif" TargetMode="External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tiff"/><Relationship Id="rId4" Type="http://schemas.openxmlformats.org/officeDocument/2006/relationships/image" Target="../media/image20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11674" y="209113"/>
            <a:ext cx="54864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ed at</a:t>
            </a:r>
          </a:p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9 </a:t>
            </a:r>
            <a:r>
              <a:rPr lang="en-US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ean Color Research Team (OCRT) </a:t>
            </a:r>
            <a:r>
              <a:rPr lang="en-US" sz="1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eting</a:t>
            </a:r>
          </a:p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ch 8, 2019</a:t>
            </a:r>
            <a:endParaRPr lang="en-US" sz="1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2367370"/>
            <a:ext cx="85721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20B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ity of satellite </a:t>
            </a:r>
            <a:r>
              <a:rPr lang="en-US" sz="2400" b="1" i="1" dirty="0" err="1" smtClean="0">
                <a:solidFill>
                  <a:srgbClr val="020B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i="1" baseline="-25000" dirty="0" err="1" smtClean="0">
                <a:solidFill>
                  <a:srgbClr val="020B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sz="2400" b="1" dirty="0" smtClean="0">
                <a:solidFill>
                  <a:srgbClr val="020B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pectrum and </a:t>
            </a:r>
            <a:br>
              <a:rPr lang="en-US" sz="2400" b="1" dirty="0" smtClean="0">
                <a:solidFill>
                  <a:srgbClr val="020BBE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dirty="0" smtClean="0">
                <a:solidFill>
                  <a:srgbClr val="020B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ffuse </a:t>
            </a:r>
            <a:r>
              <a:rPr lang="en-US" sz="2400" b="1" dirty="0">
                <a:solidFill>
                  <a:srgbClr val="020B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tenuation coefficient</a:t>
            </a:r>
            <a:endParaRPr lang="en-US" b="1" dirty="0">
              <a:solidFill>
                <a:srgbClr val="020BB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21174" y="3681741"/>
            <a:ext cx="586740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Jianwei </a:t>
            </a: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ei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1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niversity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of Massachusetts </a:t>
            </a: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oston</a:t>
            </a:r>
          </a:p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chool for the Environment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8502" y="5943600"/>
            <a:ext cx="80238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 collaboration with:  </a:t>
            </a:r>
            <a:r>
              <a:rPr lang="en-US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hongPing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Lee (UMASS), </a:t>
            </a:r>
            <a:r>
              <a:rPr lang="en-US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unfang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Lin (Dalhousie Univ.), Michael </a:t>
            </a:r>
            <a:r>
              <a:rPr lang="en-US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drusek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NOAA)</a:t>
            </a:r>
            <a:endParaRPr 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8674" y="172343"/>
            <a:ext cx="588308" cy="7881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968" y="100550"/>
            <a:ext cx="885327" cy="885327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968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456849" y="1280160"/>
            <a:ext cx="6161642" cy="5138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781837"/>
            <a:ext cx="1801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marR="365760" algn="just">
              <a:spcAft>
                <a:spcPts val="600"/>
              </a:spcAft>
            </a:pPr>
            <a:r>
              <a:rPr lang="en-US" b="1" dirty="0" smtClean="0">
                <a:solidFill>
                  <a:prstClr val="black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R2014</a:t>
            </a:r>
            <a:endParaRPr lang="en-US" b="1" dirty="0">
              <a:solidFill>
                <a:prstClr val="black"/>
              </a:solidFill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678740" y="2546115"/>
            <a:ext cx="216339" cy="2487443"/>
          </a:xfrm>
          <a:prstGeom prst="downArrow">
            <a:avLst/>
          </a:prstGeom>
          <a:gradFill>
            <a:gsLst>
              <a:gs pos="0">
                <a:schemeClr val="accent4"/>
              </a:gs>
              <a:gs pos="48000">
                <a:srgbClr val="00B0F0"/>
              </a:gs>
              <a:gs pos="100000">
                <a:srgbClr val="00206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61567" y="122617"/>
            <a:ext cx="80208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ecent reprocessing R2018 improved the satellite data quality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1405" y="5033558"/>
            <a:ext cx="11495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decrease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088781" y="1781837"/>
            <a:ext cx="18723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marR="365760" algn="r">
              <a:spcAft>
                <a:spcPts val="600"/>
              </a:spcAft>
            </a:pPr>
            <a:r>
              <a:rPr lang="en-US" b="1" dirty="0" smtClean="0">
                <a:solidFill>
                  <a:prstClr val="black"/>
                </a:solidFill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R2018</a:t>
            </a:r>
            <a:endParaRPr lang="en-US" b="1" dirty="0">
              <a:solidFill>
                <a:prstClr val="black"/>
              </a:solidFill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7" name="Down Arrow 6"/>
          <p:cNvSpPr/>
          <p:nvPr/>
        </p:nvSpPr>
        <p:spPr>
          <a:xfrm>
            <a:off x="8106955" y="2546116"/>
            <a:ext cx="216339" cy="2487443"/>
          </a:xfrm>
          <a:prstGeom prst="downArrow">
            <a:avLst/>
          </a:prstGeom>
          <a:gradFill>
            <a:gsLst>
              <a:gs pos="0">
                <a:srgbClr val="FFC000"/>
              </a:gs>
              <a:gs pos="100000">
                <a:srgbClr val="FFC000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96938" y="5033558"/>
            <a:ext cx="9492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stable</a:t>
            </a:r>
            <a:endParaRPr lang="en-US" sz="1400" dirty="0">
              <a:solidFill>
                <a:prstClr val="black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003683" y="1219200"/>
            <a:ext cx="5046232" cy="4925935"/>
            <a:chOff x="1867884" y="1257141"/>
            <a:chExt cx="5046232" cy="4925935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l="1" r="123" b="80"/>
            <a:stretch/>
          </p:blipFill>
          <p:spPr>
            <a:xfrm>
              <a:off x="1867884" y="1383159"/>
              <a:ext cx="5046232" cy="4799917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2434523" y="1257141"/>
              <a:ext cx="116205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prstClr val="black"/>
                  </a:solidFill>
                </a:rPr>
                <a:t>2005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441055" y="2781298"/>
              <a:ext cx="1162050" cy="1536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prstClr val="black"/>
                  </a:solidFill>
                </a:rPr>
                <a:t>2010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453575" y="4253310"/>
              <a:ext cx="1162050" cy="1786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prstClr val="black"/>
                  </a:solidFill>
                </a:rPr>
                <a:t>2015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022411" y="1262563"/>
              <a:ext cx="1162050" cy="2348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prstClr val="black"/>
                  </a:solidFill>
                </a:rPr>
                <a:t>2005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038284" y="2781299"/>
              <a:ext cx="1162050" cy="1531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prstClr val="black"/>
                  </a:solidFill>
                </a:rPr>
                <a:t>2010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038283" y="4246234"/>
              <a:ext cx="1162050" cy="2023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>
                  <a:solidFill>
                    <a:prstClr val="black"/>
                  </a:solidFill>
                </a:rPr>
                <a:t>2015</a:t>
              </a:r>
              <a:endParaRPr lang="en-US" sz="1600" dirty="0">
                <a:solidFill>
                  <a:prstClr val="black"/>
                </a:solidFill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998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366" y="1876586"/>
            <a:ext cx="3886200" cy="389377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81000" y="304800"/>
            <a:ext cx="8456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ison of MODISA and </a:t>
            </a:r>
            <a:r>
              <a:rPr lang="en-US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itu </a:t>
            </a:r>
            <a:r>
              <a:rPr lang="en-US" sz="24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i="1" baseline="-25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up data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962400" y="6472535"/>
            <a:ext cx="464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/>
              <a:t>Credit: </a:t>
            </a:r>
            <a:r>
              <a:rPr lang="en-US" sz="1200" dirty="0" smtClean="0"/>
              <a:t>NASA OBPG and </a:t>
            </a:r>
            <a:r>
              <a:rPr lang="en-US" sz="1200" dirty="0" err="1" smtClean="0"/>
              <a:t>SeaBASS</a:t>
            </a:r>
            <a:r>
              <a:rPr lang="en-US" sz="1200" dirty="0" smtClean="0"/>
              <a:t> (</a:t>
            </a:r>
            <a:r>
              <a:rPr lang="en-US" sz="1200" dirty="0" smtClean="0">
                <a:hlinkClick r:id="rId3"/>
              </a:rPr>
              <a:t>https</a:t>
            </a:r>
            <a:r>
              <a:rPr lang="en-US" sz="1200" dirty="0">
                <a:hlinkClick r:id="rId3"/>
              </a:rPr>
              <a:t>://</a:t>
            </a:r>
            <a:r>
              <a:rPr lang="en-US" sz="1200" dirty="0" smtClean="0">
                <a:hlinkClick r:id="rId3"/>
              </a:rPr>
              <a:t>seabass.gsfc.nasa.gov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953000" y="1371600"/>
            <a:ext cx="2981324" cy="4648200"/>
            <a:chOff x="4733926" y="1295400"/>
            <a:chExt cx="2981324" cy="464820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34000" y="1295400"/>
              <a:ext cx="2362200" cy="2362200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5943600" y="1373344"/>
              <a:ext cx="1600200" cy="169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733926" y="1676400"/>
              <a:ext cx="2981324" cy="4267200"/>
              <a:chOff x="4733926" y="1676400"/>
              <a:chExt cx="2981324" cy="4267200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353050" y="3581400"/>
                <a:ext cx="2362200" cy="2362200"/>
              </a:xfrm>
              <a:prstGeom prst="rect">
                <a:avLst/>
              </a:prstGeom>
            </p:spPr>
          </p:pic>
          <p:sp>
            <p:nvSpPr>
              <p:cNvPr id="16" name="Rectangle 15"/>
              <p:cNvSpPr/>
              <p:nvPr/>
            </p:nvSpPr>
            <p:spPr>
              <a:xfrm>
                <a:off x="4733926" y="1676400"/>
                <a:ext cx="762000" cy="14478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2014</a:t>
                </a:r>
                <a:r>
                  <a:rPr lang="en-US" sz="14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4755292" y="4074641"/>
                <a:ext cx="762000" cy="14478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2014</a:t>
                </a:r>
                <a:r>
                  <a:rPr lang="en-US" sz="12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5791200" y="3463165"/>
                <a:ext cx="1600200" cy="1697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2018</a:t>
                </a:r>
                <a:endParaRPr lang="en-US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5794375" y="5757997"/>
                <a:ext cx="1600200" cy="1697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200" b="1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2018</a:t>
                </a:r>
                <a:endParaRPr lang="en-US" sz="12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5791200" y="3678416"/>
                <a:ext cx="1600200" cy="1697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5803900" y="1800386"/>
                <a:ext cx="762000" cy="454083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i="1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r>
                  <a:rPr lang="en-US" sz="1100" i="1" baseline="-250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s</a:t>
                </a:r>
                <a:r>
                  <a:rPr lang="en-US" sz="11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412)</a:t>
                </a:r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5772150" y="4099397"/>
                <a:ext cx="762000" cy="454083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i="1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r>
                  <a:rPr lang="en-US" sz="1100" i="1" baseline="-25000" dirty="0" err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s</a:t>
                </a:r>
                <a:r>
                  <a:rPr lang="en-US" sz="1100" dirty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443)</a:t>
                </a:r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5214937" y="2008322"/>
                <a:ext cx="381000" cy="1697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5181600" y="2649672"/>
                <a:ext cx="381000" cy="1697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5251450" y="4181744"/>
                <a:ext cx="381000" cy="1697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245100" y="4865822"/>
                <a:ext cx="381000" cy="16972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783366" y="1419217"/>
            <a:ext cx="38616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SeaBASS</a:t>
            </a:r>
            <a:r>
              <a:rPr lang="en-US" sz="2000" b="1" dirty="0" smtClean="0"/>
              <a:t> &amp; AERONET-OC sites</a:t>
            </a:r>
            <a:endParaRPr lang="en-US" sz="20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10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7046888"/>
              </p:ext>
            </p:extLst>
          </p:nvPr>
        </p:nvGraphicFramePr>
        <p:xfrm>
          <a:off x="1905000" y="2495720"/>
          <a:ext cx="4876799" cy="27938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75066"/>
                <a:gridCol w="819554"/>
                <a:gridCol w="894059"/>
                <a:gridCol w="819554"/>
                <a:gridCol w="968566"/>
              </a:tblGrid>
              <a:tr h="279385">
                <a:tc>
                  <a:txBody>
                    <a:bodyPr/>
                    <a:lstStyle/>
                    <a:p>
                      <a:pPr algn="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Bias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</a:rPr>
                        <a:t>Absolute error</a:t>
                      </a:r>
                      <a:endParaRPr lang="en-US" sz="1600" b="1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r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  <a:tr h="279385">
                <a:tc>
                  <a:txBody>
                    <a:bodyPr/>
                    <a:lstStyle/>
                    <a:p>
                      <a:pPr algn="ctr" fontAlgn="b"/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201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201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201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201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rgbClr val="00B0F0"/>
                    </a:solidFill>
                  </a:tcPr>
                </a:tc>
              </a:tr>
              <a:tr h="27938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1" i="1" u="none" strike="noStrike" dirty="0" err="1" smtClean="0">
                          <a:effectLst/>
                        </a:rPr>
                        <a:t>R</a:t>
                      </a:r>
                      <a:r>
                        <a:rPr lang="en-US" sz="1200" b="1" i="1" u="none" strike="noStrike" baseline="-25000" dirty="0" err="1" smtClean="0">
                          <a:effectLst/>
                        </a:rPr>
                        <a:t>rs</a:t>
                      </a:r>
                      <a:r>
                        <a:rPr lang="en-US" sz="1200" b="1" u="none" strike="noStrike" dirty="0" smtClean="0">
                          <a:effectLst/>
                        </a:rPr>
                        <a:t>(412)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9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10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7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3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1" u="none" strike="noStrike" dirty="0" err="1" smtClean="0">
                          <a:effectLst/>
                        </a:rPr>
                        <a:t>R</a:t>
                      </a:r>
                      <a:r>
                        <a:rPr lang="en-US" sz="1200" b="1" i="1" u="none" strike="noStrike" baseline="-25000" dirty="0" err="1" smtClean="0">
                          <a:effectLst/>
                        </a:rPr>
                        <a:t>rs</a:t>
                      </a:r>
                      <a:r>
                        <a:rPr lang="en-US" sz="1200" b="1" u="none" strike="noStrike" dirty="0" smtClean="0">
                          <a:effectLst/>
                        </a:rPr>
                        <a:t>(443)</a:t>
                      </a:r>
                      <a:endParaRPr lang="en-US" sz="1200" b="1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9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6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5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3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1" u="none" strike="noStrike" dirty="0" err="1" smtClean="0">
                          <a:effectLst/>
                        </a:rPr>
                        <a:t>R</a:t>
                      </a:r>
                      <a:r>
                        <a:rPr lang="en-US" sz="1200" b="1" i="1" u="none" strike="noStrike" baseline="-25000" dirty="0" err="1" smtClean="0">
                          <a:effectLst/>
                        </a:rPr>
                        <a:t>rs</a:t>
                      </a:r>
                      <a:r>
                        <a:rPr lang="en-US" sz="1200" b="1" u="none" strike="noStrike" dirty="0" smtClean="0">
                          <a:effectLst/>
                        </a:rPr>
                        <a:t>(488)</a:t>
                      </a:r>
                      <a:endParaRPr lang="en-US" sz="1200" b="1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5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1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6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5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3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1" u="none" strike="noStrike" dirty="0" err="1" smtClean="0">
                          <a:effectLst/>
                        </a:rPr>
                        <a:t>R</a:t>
                      </a:r>
                      <a:r>
                        <a:rPr lang="en-US" sz="1200" b="1" i="1" u="none" strike="noStrike" baseline="-25000" dirty="0" err="1" smtClean="0">
                          <a:effectLst/>
                        </a:rPr>
                        <a:t>rs</a:t>
                      </a:r>
                      <a:r>
                        <a:rPr lang="en-US" sz="1200" b="1" u="none" strike="noStrike" dirty="0" smtClean="0">
                          <a:effectLst/>
                        </a:rPr>
                        <a:t>(</a:t>
                      </a:r>
                      <a:r>
                        <a:rPr lang="en-US" sz="12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31</a:t>
                      </a:r>
                      <a:r>
                        <a:rPr lang="en-US" sz="1200" b="1" u="none" strike="noStrike" dirty="0" smtClean="0">
                          <a:effectLst/>
                        </a:rPr>
                        <a:t>)</a:t>
                      </a:r>
                      <a:endParaRPr lang="en-US" sz="1200" b="1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0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6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5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3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1" u="none" strike="noStrike" dirty="0" err="1" smtClean="0">
                          <a:effectLst/>
                        </a:rPr>
                        <a:t>R</a:t>
                      </a:r>
                      <a:r>
                        <a:rPr lang="en-US" sz="1200" b="1" i="1" u="none" strike="noStrike" baseline="-25000" dirty="0" err="1" smtClean="0">
                          <a:effectLst/>
                        </a:rPr>
                        <a:t>rs</a:t>
                      </a:r>
                      <a:r>
                        <a:rPr lang="en-US" sz="1200" b="1" u="none" strike="noStrike" dirty="0" smtClean="0">
                          <a:effectLst/>
                        </a:rPr>
                        <a:t>(</a:t>
                      </a:r>
                      <a:r>
                        <a:rPr lang="en-US" sz="12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47</a:t>
                      </a:r>
                      <a:r>
                        <a:rPr lang="en-US" sz="1200" b="1" u="none" strike="noStrike" dirty="0" smtClean="0">
                          <a:effectLst/>
                        </a:rPr>
                        <a:t>)</a:t>
                      </a:r>
                      <a:endParaRPr lang="en-US" sz="1200" b="1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0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0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5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5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3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1" u="none" strike="noStrike" dirty="0" err="1" smtClean="0">
                          <a:effectLst/>
                        </a:rPr>
                        <a:t>R</a:t>
                      </a:r>
                      <a:r>
                        <a:rPr lang="en-US" sz="1200" b="1" i="1" u="none" strike="noStrike" baseline="-25000" dirty="0" err="1" smtClean="0">
                          <a:effectLst/>
                        </a:rPr>
                        <a:t>rs</a:t>
                      </a:r>
                      <a:r>
                        <a:rPr lang="en-US" sz="1200" b="1" u="none" strike="noStrike" dirty="0" smtClean="0">
                          <a:effectLst/>
                        </a:rPr>
                        <a:t>(</a:t>
                      </a:r>
                      <a:r>
                        <a:rPr lang="en-US" sz="12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67</a:t>
                      </a:r>
                      <a:r>
                        <a:rPr lang="en-US" sz="1200" b="1" u="none" strike="noStrike" dirty="0" smtClean="0">
                          <a:effectLst/>
                        </a:rPr>
                        <a:t>)</a:t>
                      </a:r>
                      <a:endParaRPr lang="en-US" sz="1200" b="1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7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2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002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3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i="1" u="none" strike="noStrike" dirty="0" err="1" smtClean="0">
                          <a:effectLst/>
                        </a:rPr>
                        <a:t>R</a:t>
                      </a:r>
                      <a:r>
                        <a:rPr lang="en-US" sz="1200" b="1" i="1" u="none" strike="noStrike" baseline="-25000" dirty="0" err="1" smtClean="0">
                          <a:effectLst/>
                        </a:rPr>
                        <a:t>rs</a:t>
                      </a:r>
                      <a:r>
                        <a:rPr lang="en-US" sz="1200" b="1" u="none" strike="noStrike" dirty="0" smtClean="0">
                          <a:effectLst/>
                        </a:rPr>
                        <a:t>(</a:t>
                      </a:r>
                      <a:r>
                        <a:rPr lang="en-US" sz="12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12/</a:t>
                      </a:r>
                      <a:r>
                        <a:rPr lang="en-US" sz="1200" b="1" i="1" u="none" strike="noStrike" dirty="0" err="1" smtClean="0">
                          <a:effectLst/>
                        </a:rPr>
                        <a:t>R</a:t>
                      </a:r>
                      <a:r>
                        <a:rPr lang="en-US" sz="1200" b="1" i="1" u="none" strike="noStrike" baseline="-25000" dirty="0" err="1" smtClean="0">
                          <a:effectLst/>
                        </a:rPr>
                        <a:t>rs</a:t>
                      </a:r>
                      <a:r>
                        <a:rPr lang="en-US" sz="1200" b="1" u="none" strike="noStrike" dirty="0" smtClean="0">
                          <a:effectLst/>
                        </a:rPr>
                        <a:t>(</a:t>
                      </a:r>
                      <a:r>
                        <a:rPr lang="en-US" sz="12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43</a:t>
                      </a:r>
                      <a:r>
                        <a:rPr lang="en-US" sz="1200" b="1" u="none" strike="noStrike" dirty="0" smtClean="0">
                          <a:effectLst/>
                        </a:rPr>
                        <a:t>)</a:t>
                      </a:r>
                      <a:endParaRPr lang="en-US" sz="1200" b="1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8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%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2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1</a:t>
                      </a: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79385">
                <a:tc>
                  <a:txBody>
                    <a:bodyPr/>
                    <a:lstStyle/>
                    <a:p>
                      <a:pPr algn="ctr" fontAlgn="b"/>
                      <a:endParaRPr lang="en-US" sz="1200" b="1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371697" y="1378943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2018 </a:t>
            </a:r>
            <a:r>
              <a:rPr lang="en-US" sz="16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600" i="1" baseline="-25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trievals show significant reduction in </a:t>
            </a: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1600" u="sng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ian bias </a:t>
            </a: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1600" u="sng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ian absolute error 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AE</a:t>
            </a: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relative 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itu 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s, especially in </a:t>
            </a: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12 nm band. 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is primarily an impact of the revised MOBY measurements. </a:t>
            </a:r>
            <a:endParaRPr lang="en-US" sz="16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0483" y="319352"/>
            <a:ext cx="8456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lidation statistics for MODISA </a:t>
            </a:r>
            <a:r>
              <a:rPr lang="en-US" sz="24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i="1" baseline="-25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130542" y="3000327"/>
            <a:ext cx="3017407" cy="3847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1946036" y="4680438"/>
            <a:ext cx="3246007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5274126" y="2988031"/>
            <a:ext cx="1676402" cy="4093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5342708" y="4680439"/>
            <a:ext cx="160782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400" y="5486400"/>
            <a:ext cx="693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* The satellite &amp; </a:t>
            </a:r>
            <a:r>
              <a:rPr lang="en-US" sz="1400" i="1" dirty="0" smtClean="0"/>
              <a:t>in situ </a:t>
            </a:r>
            <a:r>
              <a:rPr lang="en-US" sz="1400" i="1" dirty="0" err="1" smtClean="0"/>
              <a:t>R</a:t>
            </a:r>
            <a:r>
              <a:rPr lang="en-US" sz="1400" i="1" baseline="-25000" dirty="0" err="1" smtClean="0"/>
              <a:t>rs</a:t>
            </a:r>
            <a:r>
              <a:rPr lang="en-US" sz="1400" i="1" dirty="0" smtClean="0"/>
              <a:t> </a:t>
            </a:r>
            <a:r>
              <a:rPr lang="en-US" sz="1400" dirty="0" smtClean="0"/>
              <a:t>matchup data are accessed from </a:t>
            </a:r>
            <a:r>
              <a:rPr lang="en-US" sz="1400" dirty="0" err="1" smtClean="0"/>
              <a:t>SeaBASS</a:t>
            </a:r>
            <a:r>
              <a:rPr lang="en-US" sz="1400" dirty="0" smtClean="0"/>
              <a:t>. </a:t>
            </a:r>
            <a:endParaRPr lang="en-US" sz="1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50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01351" y="353135"/>
            <a:ext cx="8456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ity assurance of the </a:t>
            </a:r>
            <a:r>
              <a:rPr lang="en-US" sz="24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i="1" baseline="-25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ta in global ocea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51" y="2968006"/>
            <a:ext cx="2718262" cy="127184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51" y="4389093"/>
            <a:ext cx="2718262" cy="127184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135380" y="5845990"/>
            <a:ext cx="1188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prstClr val="black"/>
                </a:solidFill>
              </a:rPr>
              <a:t>R2014</a:t>
            </a:r>
            <a:endParaRPr lang="en-US" dirty="0">
              <a:solidFill>
                <a:prstClr val="black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29341" y="1543110"/>
            <a:ext cx="2827990" cy="4672212"/>
            <a:chOff x="3229341" y="1488320"/>
            <a:chExt cx="2827990" cy="4672212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9341" y="1488320"/>
              <a:ext cx="2827990" cy="1271847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9341" y="2913216"/>
              <a:ext cx="2827990" cy="1271847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9341" y="4334303"/>
              <a:ext cx="2827990" cy="1271847"/>
            </a:xfrm>
            <a:prstGeom prst="rect">
              <a:avLst/>
            </a:prstGeom>
          </p:spPr>
        </p:pic>
        <p:sp>
          <p:nvSpPr>
            <p:cNvPr id="27" name="TextBox 26"/>
            <p:cNvSpPr txBox="1"/>
            <p:nvPr/>
          </p:nvSpPr>
          <p:spPr>
            <a:xfrm>
              <a:off x="3977640" y="5791200"/>
              <a:ext cx="1463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</a:rPr>
                <a:t>R2014-QA’ed</a:t>
              </a:r>
              <a:endParaRPr lang="en-US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094377" y="1543110"/>
            <a:ext cx="2827990" cy="4672212"/>
            <a:chOff x="6094377" y="1488320"/>
            <a:chExt cx="2827990" cy="4672212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4377" y="1488320"/>
              <a:ext cx="2827990" cy="1271847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4377" y="2913216"/>
              <a:ext cx="2827990" cy="1271847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4377" y="4334303"/>
              <a:ext cx="2827990" cy="1271847"/>
            </a:xfrm>
            <a:prstGeom prst="rect">
              <a:avLst/>
            </a:prstGeom>
          </p:spPr>
        </p:pic>
        <p:sp>
          <p:nvSpPr>
            <p:cNvPr id="28" name="TextBox 27"/>
            <p:cNvSpPr txBox="1"/>
            <p:nvPr/>
          </p:nvSpPr>
          <p:spPr>
            <a:xfrm>
              <a:off x="6776852" y="5791200"/>
              <a:ext cx="1463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</a:rPr>
                <a:t>R2018</a:t>
              </a:r>
              <a:endParaRPr lang="en-US" dirty="0">
                <a:solidFill>
                  <a:prstClr val="black"/>
                </a:solidFill>
              </a:endParaRPr>
            </a:p>
          </p:txBody>
        </p:sp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51" y="1543110"/>
            <a:ext cx="2718262" cy="127184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77121" y="1143000"/>
            <a:ext cx="2613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err="1" smtClean="0"/>
              <a:t>R</a:t>
            </a:r>
            <a:r>
              <a:rPr lang="en-US" sz="2000" b="1" i="1" baseline="-25000" dirty="0" err="1" smtClean="0"/>
              <a:t>rs</a:t>
            </a:r>
            <a:r>
              <a:rPr lang="en-US" sz="2000" b="1" dirty="0" smtClean="0"/>
              <a:t>(412)/</a:t>
            </a:r>
            <a:r>
              <a:rPr lang="en-US" sz="2000" b="1" i="1" dirty="0" err="1" smtClean="0"/>
              <a:t>R</a:t>
            </a:r>
            <a:r>
              <a:rPr lang="en-US" sz="2000" b="1" i="1" baseline="-25000" dirty="0" err="1" smtClean="0"/>
              <a:t>rs</a:t>
            </a:r>
            <a:r>
              <a:rPr lang="en-US" sz="2000" b="1" dirty="0" smtClean="0"/>
              <a:t>(443)</a:t>
            </a:r>
            <a:endParaRPr lang="en-US" sz="20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04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04755"/>
            <a:ext cx="8456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ntage of available satellite observations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057400"/>
            <a:ext cx="4527370" cy="302985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399" y="1254552"/>
            <a:ext cx="8086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ep in mind that </a:t>
            </a:r>
            <a:r>
              <a:rPr lang="en-US" u="sng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astal oceans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u="sng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ubtropical gyres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ve the largest numbers of available observations (&gt;25%).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398" y="5272348"/>
            <a:ext cx="8303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QA procedure will reduce the number of available observations …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88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3988" y="308779"/>
            <a:ext cx="8456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6354" y="1463040"/>
            <a:ext cx="7759337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b="1" dirty="0" smtClean="0">
                <a:solidFill>
                  <a:srgbClr val="020B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quality assurance (QA) model provides a confidence that the ocean color data quality requirement is </a:t>
            </a:r>
            <a:r>
              <a:rPr lang="en-US" b="1" dirty="0">
                <a:solidFill>
                  <a:srgbClr val="020B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r not</a:t>
            </a:r>
            <a:r>
              <a:rPr lang="en-US" b="1" dirty="0" smtClean="0">
                <a:solidFill>
                  <a:srgbClr val="020B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fulfilled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endParaRPr lang="en-US" b="1" dirty="0" smtClean="0">
              <a:solidFill>
                <a:srgbClr val="020BB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It allows to monitor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and diagnose the change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f satellite </a:t>
            </a:r>
            <a:r>
              <a:rPr lang="en-US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="1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spectral shapes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b="1" dirty="0" smtClean="0">
                <a:solidFill>
                  <a:srgbClr val="020B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ity assurance is necessary to improve </a:t>
            </a:r>
            <a:r>
              <a:rPr lang="en-US" b="1" dirty="0" smtClean="0">
                <a:solidFill>
                  <a:srgbClr val="020B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atellite data consistency, particularly for the coastal oceans and subtropical gyres.</a:t>
            </a: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endParaRPr lang="en-US" b="1" dirty="0" smtClean="0">
              <a:solidFill>
                <a:srgbClr val="020BB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Font typeface="+mj-lt"/>
              <a:buAutoNum type="arabicPeriod"/>
            </a:pP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We have analyzed the MODIS Aqua </a:t>
            </a:r>
            <a:r>
              <a:rPr lang="en-US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b="1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 spectrum quality. Further efforts are necessary to take into account multiple satellite ocean color missions.</a:t>
            </a:r>
          </a:p>
          <a:p>
            <a:pPr marL="342900" indent="-342900">
              <a:buFont typeface="+mj-lt"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861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360089"/>
              </p:ext>
            </p:extLst>
          </p:nvPr>
        </p:nvGraphicFramePr>
        <p:xfrm>
          <a:off x="2995750" y="3008093"/>
          <a:ext cx="3306794" cy="48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" name="Equation" r:id="rId3" imgW="1473120" imgH="215640" progId="Equation.3">
                  <p:embed/>
                </p:oleObj>
              </mc:Choice>
              <mc:Fallback>
                <p:oleObj name="Equation" r:id="rId3" imgW="1473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5750" y="3008093"/>
                        <a:ext cx="3306794" cy="48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42300" y="2959244"/>
            <a:ext cx="14526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orel (1988):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09973"/>
              </p:ext>
            </p:extLst>
          </p:nvPr>
        </p:nvGraphicFramePr>
        <p:xfrm>
          <a:off x="2995750" y="4713675"/>
          <a:ext cx="4648200" cy="461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0" name="Equation" r:id="rId5" imgW="2044440" imgH="203040" progId="Equation.3">
                  <p:embed/>
                </p:oleObj>
              </mc:Choice>
              <mc:Fallback>
                <p:oleObj name="Equation" r:id="rId5" imgW="204444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750" y="4713675"/>
                        <a:ext cx="4648200" cy="461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42300" y="4251368"/>
            <a:ext cx="26019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tin and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tzold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(1</a:t>
            </a:r>
            <a:r>
              <a:rPr lang="en-US" altLang="zh-CN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986)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6842" y="1345759"/>
            <a:ext cx="80675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Diffuse attenuation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efficient is an important optical property determining the light penetration and light availability in the upper ocean.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3988" y="379433"/>
            <a:ext cx="8456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13992" y="2127418"/>
                <a:ext cx="3471199" cy="61555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992" y="2127418"/>
                <a:ext cx="3471199" cy="615553"/>
              </a:xfrm>
              <a:prstGeom prst="rect">
                <a:avLst/>
              </a:prstGeom>
              <a:blipFill rotWithShape="0">
                <a:blip r:embed="rId7"/>
                <a:stretch>
                  <a:fillRect t="-1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275088"/>
              </p:ext>
            </p:extLst>
          </p:nvPr>
        </p:nvGraphicFramePr>
        <p:xfrm>
          <a:off x="2890975" y="5272955"/>
          <a:ext cx="2600325" cy="76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1" name="Equation" r:id="rId8" imgW="1206360" imgH="355320" progId="Equation.3">
                  <p:embed/>
                </p:oleObj>
              </mc:Choice>
              <mc:Fallback>
                <p:oleObj name="Equation" r:id="rId8" imgW="12063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975" y="5272955"/>
                        <a:ext cx="2600325" cy="765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5359861" y="3137000"/>
            <a:ext cx="548627" cy="30479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462725" y="4679966"/>
            <a:ext cx="981075" cy="55488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595700" y="3614038"/>
                <a:ext cx="3638550" cy="86100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h𝑙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𝐹𝑢𝑛</m:t>
                      </m:r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600" b="0" i="1" baseline="-25000" smtClean="0">
                                  <a:latin typeface="Cambria Math" panose="02040503050406030204" pitchFamily="18" charset="0"/>
                                </a:rPr>
                                <m:t>𝑟𝑠</m:t>
                              </m:r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490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sz="1600" b="0" i="1" baseline="-25000" smtClean="0">
                                  <a:latin typeface="Cambria Math" panose="02040503050406030204" pitchFamily="18" charset="0"/>
                                </a:rPr>
                                <m:t>𝑟𝑠</m:t>
                              </m:r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555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700" y="3614038"/>
                <a:ext cx="3638550" cy="86100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7268" y="228600"/>
            <a:ext cx="27684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econd topic: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513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43988" y="379433"/>
            <a:ext cx="8456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406460"/>
            <a:ext cx="2139881" cy="221304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399" y="3895725"/>
            <a:ext cx="2139881" cy="224352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200" y="1406460"/>
            <a:ext cx="4493141" cy="234106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6199" y="3895725"/>
            <a:ext cx="4493141" cy="2341067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 flipH="1" flipV="1">
            <a:off x="3086100" y="1438275"/>
            <a:ext cx="1943100" cy="4667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095626" y="2257425"/>
            <a:ext cx="1962149" cy="13525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3114676" y="4667250"/>
            <a:ext cx="1962149" cy="13525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3124200" y="3886200"/>
            <a:ext cx="1943100" cy="4667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43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4882" y="1447800"/>
            <a:ext cx="83981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e standard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(490) and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l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products are 100%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o-varying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in coastal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oceans;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ut …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74981"/>
              </p:ext>
            </p:extLst>
          </p:nvPr>
        </p:nvGraphicFramePr>
        <p:xfrm>
          <a:off x="1879357" y="2094131"/>
          <a:ext cx="471805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1" name="Equation" r:id="rId3" imgW="1206360" imgH="355320" progId="Equation.3">
                  <p:embed/>
                </p:oleObj>
              </mc:Choice>
              <mc:Fallback>
                <p:oleObj name="Equation" r:id="rId3" imgW="120636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357" y="2094131"/>
                        <a:ext cx="471805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1955557" y="3313329"/>
            <a:ext cx="228600" cy="76200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55357" y="4075329"/>
            <a:ext cx="41390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</a:rPr>
              <a:t>AOP: sun angle dependent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689357" y="3541929"/>
            <a:ext cx="152400" cy="914400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012959" y="4532529"/>
            <a:ext cx="5044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</a:rPr>
              <a:t>Nearly independent of sun ang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3959" y="5370729"/>
            <a:ext cx="790203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002060"/>
                </a:solidFill>
              </a:rPr>
              <a:t>The two sides do </a:t>
            </a:r>
            <a:r>
              <a:rPr lang="en-US" sz="3000" b="1" dirty="0">
                <a:solidFill>
                  <a:srgbClr val="FF0000"/>
                </a:solidFill>
              </a:rPr>
              <a:t>not</a:t>
            </a:r>
            <a:r>
              <a:rPr lang="en-US" sz="3000" b="1" dirty="0">
                <a:solidFill>
                  <a:srgbClr val="002060"/>
                </a:solidFill>
              </a:rPr>
              <a:t> match in optical attribute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43988" y="379433"/>
            <a:ext cx="8456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652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84666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is imperative to generate a more consistent, and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-equivocal,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cean color </a:t>
            </a:r>
            <a:r>
              <a:rPr lang="en-US" sz="24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="1" i="1" baseline="-25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duct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484" name="Picture 5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20000" r="6955" b="12813"/>
          <a:stretch/>
        </p:blipFill>
        <p:spPr bwMode="auto">
          <a:xfrm>
            <a:off x="990600" y="1441581"/>
            <a:ext cx="4876800" cy="4279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629400" y="5981314"/>
            <a:ext cx="2014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（</a:t>
            </a:r>
            <a:r>
              <a:rPr lang="en-US" altLang="zh-CN" dirty="0"/>
              <a:t>Lee et </a:t>
            </a:r>
            <a:r>
              <a:rPr lang="en-US" altLang="zh-CN" dirty="0" smtClean="0"/>
              <a:t>al, </a:t>
            </a:r>
            <a:r>
              <a:rPr lang="en-US" altLang="zh-CN" dirty="0"/>
              <a:t>2005</a:t>
            </a:r>
            <a:r>
              <a:rPr lang="zh-CN" altLang="en-US" dirty="0"/>
              <a:t>）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79144"/>
              </p:ext>
            </p:extLst>
          </p:nvPr>
        </p:nvGraphicFramePr>
        <p:xfrm>
          <a:off x="5006721" y="3273743"/>
          <a:ext cx="3493884" cy="634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5" imgW="1130040" imgH="203040" progId="Equation.3">
                  <p:embed/>
                </p:oleObj>
              </mc:Choice>
              <mc:Fallback>
                <p:oleObj name="Equation" r:id="rId5" imgW="1130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721" y="3273743"/>
                        <a:ext cx="3493884" cy="634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259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3148" y="372765"/>
            <a:ext cx="7713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knowledgements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7928" y="2979969"/>
            <a:ext cx="61575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Suomi National Polar-orbiting Partnership </a:t>
            </a:r>
          </a:p>
          <a:p>
            <a:r>
              <a:rPr lang="en-US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ean Biology and Biogeochemistr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4343400"/>
            <a:ext cx="1752600" cy="15930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4800600"/>
            <a:ext cx="3886200" cy="762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1400" y="1443302"/>
            <a:ext cx="1452298" cy="145229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50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368587"/>
            <a:ext cx="7231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zed diffuse attenuation coefficient (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K</a:t>
            </a:r>
            <a:r>
              <a:rPr lang="en-US" sz="2400" b="1" i="1" baseline="-25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72200" y="1617720"/>
            <a:ext cx="1556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Gordon 1989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44109"/>
              </p:ext>
            </p:extLst>
          </p:nvPr>
        </p:nvGraphicFramePr>
        <p:xfrm>
          <a:off x="1346466" y="1456946"/>
          <a:ext cx="1089271" cy="69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4" imgW="685800" imgH="431800" progId="Equation.3">
                  <p:embed/>
                </p:oleObj>
              </mc:Choice>
              <mc:Fallback>
                <p:oleObj name="Equation" r:id="rId4" imgW="685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466" y="1456946"/>
                        <a:ext cx="1089271" cy="6908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05548"/>
              </p:ext>
            </p:extLst>
          </p:nvPr>
        </p:nvGraphicFramePr>
        <p:xfrm>
          <a:off x="1487684" y="2147827"/>
          <a:ext cx="3084316" cy="71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" name="Equation" r:id="rId6" imgW="1879600" imgH="431800" progId="Equation.3">
                  <p:embed/>
                </p:oleObj>
              </mc:Choice>
              <mc:Fallback>
                <p:oleObj name="Equation" r:id="rId6" imgW="1879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684" y="2147827"/>
                        <a:ext cx="3084316" cy="712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0" y="2147826"/>
            <a:ext cx="6655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i="1" dirty="0">
                <a:solidFill>
                  <a:schemeClr val="accent6">
                    <a:lumMod val="50000"/>
                  </a:schemeClr>
                </a:solidFill>
              </a:rPr>
              <a:t>f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01486" y="3131636"/>
            <a:ext cx="75247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ligh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-SBDART coupled radiative transfer mode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nsidered variable types of aerosols and optical depth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nsidered a wide range of water IOPs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766"/>
          <a:stretch/>
        </p:blipFill>
        <p:spPr bwMode="auto">
          <a:xfrm>
            <a:off x="1891101" y="4326210"/>
            <a:ext cx="5678487" cy="1875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673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143000" y="1626486"/>
          <a:ext cx="6692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3" imgW="2565400" imgH="558800" progId="Equation.3">
                  <p:embed/>
                </p:oleObj>
              </mc:Choice>
              <mc:Fallback>
                <p:oleObj name="Equation" r:id="rId3" imgW="25654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26486"/>
                        <a:ext cx="66929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D:\Normalized Kd\CalFvalue\AeroF3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429000"/>
            <a:ext cx="3276598" cy="240285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29840" y="381000"/>
            <a:ext cx="5216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ing </a:t>
            </a:r>
            <a:r>
              <a:rPr lang="en-US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 a function of </a:t>
            </a:r>
            <a:r>
              <a:rPr lang="el-GR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l-GR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endParaRPr lang="en-US" sz="2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64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eldTestnKd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76400"/>
            <a:ext cx="5199611" cy="352875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" name="Group 3"/>
          <p:cNvGrpSpPr/>
          <p:nvPr/>
        </p:nvGrpSpPr>
        <p:grpSpPr>
          <a:xfrm>
            <a:off x="2971800" y="482025"/>
            <a:ext cx="2964013" cy="523220"/>
            <a:chOff x="2743200" y="329625"/>
            <a:chExt cx="2964013" cy="523220"/>
          </a:xfrm>
        </p:grpSpPr>
        <p:sp>
          <p:nvSpPr>
            <p:cNvPr id="5" name="TextBox 4"/>
            <p:cNvSpPr txBox="1"/>
            <p:nvPr/>
          </p:nvSpPr>
          <p:spPr>
            <a:xfrm>
              <a:off x="2743200" y="329625"/>
              <a:ext cx="140775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i="1" dirty="0" err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2800" b="1" i="1" baseline="-25000" dirty="0" err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2800" b="1" i="1" baseline="-250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amp; </a:t>
              </a:r>
              <a:r>
                <a:rPr lang="en-US" sz="2800" b="1" i="1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2800" b="1" i="1" baseline="-250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800" b="1" i="1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ight Arrow 5"/>
            <p:cNvSpPr/>
            <p:nvPr/>
          </p:nvSpPr>
          <p:spPr>
            <a:xfrm>
              <a:off x="4174911" y="406569"/>
              <a:ext cx="533402" cy="36933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897376" y="329625"/>
              <a:ext cx="8098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i="1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K</a:t>
              </a:r>
              <a:r>
                <a:rPr lang="en-US" sz="2800" b="1" i="1" baseline="-25000" dirty="0" err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endParaRPr lang="en-US" sz="2800" b="1" i="1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63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:\Normalized Kd\Paper\JGR\Revison1\figures\Figure6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7" y="1524000"/>
            <a:ext cx="6600825" cy="48768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33689" y="3810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K</a:t>
            </a:r>
            <a:r>
              <a:rPr lang="en-US" sz="2400" b="1" i="1" baseline="-25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Fun(</a:t>
            </a:r>
            <a:r>
              <a:rPr lang="en-US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b="1" i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557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KdValidation1p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715" b="1"/>
          <a:stretch/>
        </p:blipFill>
        <p:spPr bwMode="auto">
          <a:xfrm>
            <a:off x="1995054" y="1208744"/>
            <a:ext cx="4650971" cy="256000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4800600" y="376535"/>
            <a:ext cx="2956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i="1" baseline="-25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 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&amp; </a:t>
            </a:r>
            <a:r>
              <a:rPr lang="en-US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</a:t>
            </a:r>
            <a:r>
              <a:rPr lang="en-US" sz="2400" b="1" i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b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K</a:t>
            </a:r>
            <a:r>
              <a:rPr lang="en-US" sz="2400" b="1" i="1" baseline="-25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d</a:t>
            </a:r>
            <a:endParaRPr lang="en-US" sz="2400" b="1" i="1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 descr="nKdValidation1p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831"/>
          <a:stretch/>
        </p:blipFill>
        <p:spPr bwMode="auto">
          <a:xfrm>
            <a:off x="1999672" y="3902451"/>
            <a:ext cx="4650971" cy="245441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002002" y="343293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ote Sensing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K</a:t>
            </a:r>
            <a:r>
              <a:rPr lang="en-US" sz="2400" b="1" i="1" baseline="-25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62800" y="5486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esapeake Bay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71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:\Normalized Kd\Paper\JGR\Revison1\figures\Figure11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447800"/>
            <a:ext cx="5266113" cy="469669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054937" y="381000"/>
            <a:ext cx="6995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s of global </a:t>
            </a:r>
            <a:r>
              <a:rPr lang="en-US" sz="24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K</a:t>
            </a:r>
            <a:r>
              <a:rPr lang="en-US" sz="2400" b="1" i="1" baseline="-25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duct for NPP VIIRS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63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524000"/>
            <a:ext cx="4730687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775647" y="381000"/>
            <a:ext cx="155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s CHL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2494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0938" y="321588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575079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raditional ratio-derived </a:t>
            </a: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(490) product overlooked its AOP characteristics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buFont typeface="+mj-lt"/>
              <a:buAutoNum type="arabicPeriod"/>
            </a:pP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he 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mpirical </a:t>
            </a:r>
            <a:r>
              <a:rPr lang="en-US" b="1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K</a:t>
            </a:r>
            <a:r>
              <a:rPr lang="en-US" b="1" i="1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d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490) product has exactly the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ame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spatial pattern as the </a:t>
            </a:r>
            <a:r>
              <a:rPr lang="en-US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hl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product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n coastal region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, which is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ot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supported by ocean optics theory and </a:t>
            </a:r>
            <a:r>
              <a:rPr lang="en-US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observations</a:t>
            </a:r>
          </a:p>
          <a:p>
            <a:endParaRPr lang="en-US" dirty="0" smtClean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>
              <a:buFont typeface="+mj-lt"/>
              <a:buAutoNum type="arabicPeriod" startAt="3"/>
            </a:pPr>
            <a:r>
              <a:rPr lang="en-US" b="1" i="1" dirty="0" err="1">
                <a:latin typeface="Arial" panose="020B0604020202020204" pitchFamily="34" charset="0"/>
                <a:cs typeface="Arial" panose="020B0604020202020204" pitchFamily="34" charset="0"/>
              </a:rPr>
              <a:t>nK</a:t>
            </a:r>
            <a:r>
              <a:rPr lang="en-US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corrects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he AOP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feature, and may be treated as an IOP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913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0938" y="321588"/>
            <a:ext cx="1846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s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575079"/>
            <a:ext cx="78295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Wei J., Z. P. Lee, and S. Shang (2016). A system to measure the data quality of spectral remote sensing reflectance of aquatic environments. </a:t>
            </a:r>
            <a:r>
              <a:rPr lang="en-US" i="1" dirty="0"/>
              <a:t>Journal of Geophysical Research</a:t>
            </a:r>
            <a:r>
              <a:rPr lang="en-US" dirty="0"/>
              <a:t>, 121, doi:10.1002/2016JC012126</a:t>
            </a: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Lin</a:t>
            </a:r>
            <a:r>
              <a:rPr lang="en-US" dirty="0"/>
              <a:t>, J., Z. P. Lee, M. </a:t>
            </a:r>
            <a:r>
              <a:rPr lang="en-US" dirty="0" err="1"/>
              <a:t>Ondrusek</a:t>
            </a:r>
            <a:r>
              <a:rPr lang="en-US" dirty="0"/>
              <a:t>, and K. Du (2016), Remote sensing of normalized diffuse attenuation coefficient of </a:t>
            </a:r>
            <a:r>
              <a:rPr lang="en-US" dirty="0" err="1"/>
              <a:t>downwelling</a:t>
            </a:r>
            <a:r>
              <a:rPr lang="en-US" dirty="0"/>
              <a:t> irradiance, </a:t>
            </a:r>
            <a:r>
              <a:rPr lang="en-US" i="1" dirty="0"/>
              <a:t>Journal of Geophysical </a:t>
            </a:r>
            <a:r>
              <a:rPr lang="en-US" i="1" dirty="0" smtClean="0"/>
              <a:t>Research</a:t>
            </a:r>
            <a:r>
              <a:rPr lang="en-US" dirty="0" smtClean="0"/>
              <a:t>, </a:t>
            </a:r>
            <a:r>
              <a:rPr lang="en-US" dirty="0"/>
              <a:t>121(9), 6717-6730, doi:10.1002/2016JC01189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13528" y="4211936"/>
            <a:ext cx="6781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>
                <a:solidFill>
                  <a:srgbClr val="020BB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 </a:t>
            </a:r>
            <a:endParaRPr lang="en-US" sz="6600" dirty="0">
              <a:solidFill>
                <a:srgbClr val="020BB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365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43988" y="379433"/>
            <a:ext cx="8456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28650" y="1254034"/>
            <a:ext cx="7753350" cy="3927566"/>
          </a:xfrm>
        </p:spPr>
        <p:txBody>
          <a:bodyPr>
            <a:norm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mote sensing reflectance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8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 is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n important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ptical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operty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uge amount of satellite ocean color data have been collected over the global oceans since 1978,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nd continue to be accumulated. </a:t>
            </a:r>
            <a:endParaRPr 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tmospheric correction and others are vital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mplex.</a:t>
            </a:r>
            <a:endParaRPr 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00000"/>
              </a:lnSpc>
              <a:buFont typeface="+mj-lt"/>
              <a:buAutoNum type="arabicPeriod"/>
            </a:pPr>
            <a:r>
              <a:rPr lang="en-US" sz="18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ity management is critical.</a:t>
            </a:r>
            <a:r>
              <a:rPr 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8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ity control (QC)</a:t>
            </a:r>
            <a:r>
              <a:rPr lang="en-US" sz="18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2_flags &amp; masks.</a:t>
            </a:r>
          </a:p>
          <a:p>
            <a:pPr marL="342900" indent="-342900">
              <a:lnSpc>
                <a:spcPct val="100000"/>
              </a:lnSpc>
              <a:buFont typeface="+mj-lt"/>
              <a:buAutoNum type="arabicPeriod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00000"/>
              </a:lnSpc>
              <a:buFont typeface="+mj-lt"/>
              <a:buAutoNum type="arabicPeriod"/>
            </a:pPr>
            <a:endParaRPr 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00000"/>
              </a:lnSpc>
              <a:buFont typeface="+mj-lt"/>
              <a:buAutoNum type="arabicPeriod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5087" y="3188782"/>
            <a:ext cx="2754925" cy="185023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66560" y="2820829"/>
            <a:ext cx="17335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flags &amp; masks</a:t>
            </a:r>
            <a:endParaRPr lang="en-US" sz="1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Content Placeholder 6"/>
          <p:cNvSpPr txBox="1">
            <a:spLocks/>
          </p:cNvSpPr>
          <p:nvPr/>
        </p:nvSpPr>
        <p:spPr>
          <a:xfrm>
            <a:off x="632460" y="3696182"/>
            <a:ext cx="5174275" cy="20727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100000"/>
              </a:lnSpc>
              <a:buFont typeface="+mj-lt"/>
              <a:buAutoNum type="arabicPeriod" startAt="5"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e developed a </a:t>
            </a:r>
            <a:r>
              <a:rPr lang="en-US" sz="18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ity assurance (QA)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odel to provide confidence that the satellite ocean color data quality requirement is fulfilled.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7268" y="228600"/>
            <a:ext cx="23635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First topic: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42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99174" y="313212"/>
            <a:ext cx="8456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ok-up table for </a:t>
            </a:r>
            <a:r>
              <a:rPr lang="en-US" sz="24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i="1" baseline="-25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pectral shapes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93578" y="5802616"/>
            <a:ext cx="48395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erence (centroid) spectra: </a:t>
            </a:r>
            <a:r>
              <a:rPr lang="en-US" sz="1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Rrs_ref</a:t>
            </a:r>
            <a:endParaRPr lang="en-US" sz="14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per boundary: </a:t>
            </a:r>
            <a:r>
              <a:rPr lang="en-US" sz="1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Rrs_upper</a:t>
            </a:r>
            <a:endParaRPr lang="en-US" sz="14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4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boundary: </a:t>
            </a:r>
            <a:r>
              <a:rPr lang="en-US" sz="14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Rrs_lower</a:t>
            </a:r>
            <a:endParaRPr lang="en-US" sz="1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4227" y="1371808"/>
            <a:ext cx="3860971" cy="45796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154" y="2475770"/>
            <a:ext cx="3001007" cy="283576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7332" y="1371808"/>
            <a:ext cx="4708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rmalized remote sensing reflectance (</a:t>
            </a:r>
            <a:r>
              <a:rPr lang="en-US" sz="16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sz="1600" b="1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" y="5458898"/>
            <a:ext cx="22420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UT consists of:</a:t>
            </a:r>
            <a:endParaRPr lang="en-US" sz="1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38780"/>
              </p:ext>
            </p:extLst>
          </p:nvPr>
        </p:nvGraphicFramePr>
        <p:xfrm>
          <a:off x="1371600" y="1755913"/>
          <a:ext cx="2438400" cy="60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5" imgW="2044440" imgH="482400" progId="Equation.DSMT4">
                  <p:embed/>
                </p:oleObj>
              </mc:Choice>
              <mc:Fallback>
                <p:oleObj name="Equation" r:id="rId5" imgW="2044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5913"/>
                        <a:ext cx="2438400" cy="602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495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99174" y="313212"/>
            <a:ext cx="82876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 water type (OWT) 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ssifications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0804" y="1254552"/>
            <a:ext cx="81345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band </a:t>
            </a:r>
            <a:r>
              <a:rPr lang="en-US" i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i="1" baseline="-250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pectra (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12, 443, 488, 510, 531, 547, 555, 667, 683 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m) are extracted from in situ hyperspectral </a:t>
            </a:r>
            <a:r>
              <a:rPr lang="en-US" i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i="1" baseline="-250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ta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multi-spectral </a:t>
            </a:r>
            <a:r>
              <a:rPr lang="en-US" i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i="1" baseline="-250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re classified into 23 optical water types based on </a:t>
            </a:r>
            <a:b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imilarity of </a:t>
            </a:r>
            <a:r>
              <a:rPr lang="en-US" i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i="1" baseline="-250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pectral shapes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934556"/>
            <a:ext cx="5458211" cy="247520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943600" y="5401267"/>
            <a:ext cx="19528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(Summer, 2012)</a:t>
            </a:r>
            <a:endParaRPr lang="en-US" sz="1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22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9717" y="299016"/>
            <a:ext cx="8456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gning a QA score to satellite </a:t>
            </a:r>
            <a:r>
              <a:rPr lang="en-US" sz="24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i="1" baseline="-25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pectrum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371600"/>
            <a:ext cx="5983224" cy="393801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57400" y="5597369"/>
            <a:ext cx="419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QA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cores vary from 0 to 1:     </a:t>
            </a:r>
          </a:p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 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--- highest quality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0  ---- lowest quality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2903220" y="3733800"/>
            <a:ext cx="2049780" cy="51816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417570" y="1805940"/>
            <a:ext cx="1497330" cy="12573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078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78287" y="215765"/>
            <a:ext cx="84560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itoring of satellite </a:t>
            </a:r>
            <a:r>
              <a:rPr lang="en-US" sz="2400" b="1" i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i="1" baseline="-25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ta quality in global oceans (for level-3 daily products)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232228"/>
            <a:ext cx="4274277" cy="1923010"/>
          </a:xfrm>
          <a:prstGeom prst="rect">
            <a:avLst/>
          </a:prstGeom>
          <a:ln>
            <a:solidFill>
              <a:srgbClr val="1D22F7"/>
            </a:solidFill>
          </a:ln>
          <a:effectLst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5558" y="2925249"/>
            <a:ext cx="4274277" cy="1923010"/>
          </a:xfrm>
          <a:prstGeom prst="rect">
            <a:avLst/>
          </a:prstGeom>
          <a:ln>
            <a:solidFill>
              <a:srgbClr val="1D22F7"/>
            </a:solidFill>
          </a:ln>
          <a:effectLst/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9163" y="4590901"/>
            <a:ext cx="4274277" cy="1834596"/>
          </a:xfrm>
          <a:prstGeom prst="rect">
            <a:avLst/>
          </a:prstGeom>
          <a:ln>
            <a:solidFill>
              <a:srgbClr val="1D22F7"/>
            </a:solidFill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431953" y="3186041"/>
            <a:ext cx="1180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D22F7"/>
                </a:solidFill>
              </a:rPr>
              <a:t>2005-181</a:t>
            </a:r>
            <a:endParaRPr lang="en-US" dirty="0">
              <a:solidFill>
                <a:srgbClr val="1D22F7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09800" y="4865623"/>
            <a:ext cx="1180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D22F7"/>
                </a:solidFill>
              </a:rPr>
              <a:t>2010-181</a:t>
            </a:r>
            <a:endParaRPr lang="en-US" dirty="0">
              <a:solidFill>
                <a:srgbClr val="1D22F7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96929" y="6388821"/>
            <a:ext cx="13023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D22F7"/>
                </a:solidFill>
              </a:rPr>
              <a:t>2015-181</a:t>
            </a:r>
            <a:endParaRPr lang="en-US" dirty="0">
              <a:solidFill>
                <a:srgbClr val="1D22F7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377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4560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olution 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satellite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i="1" baseline="-25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pectra qual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685" y="1558028"/>
            <a:ext cx="7254240" cy="33718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85267" y="5256589"/>
            <a:ext cx="56013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The QA scores are derived for the NASA R2014 data products.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2305" y="5668102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The animation is available online: </a:t>
            </a:r>
          </a:p>
          <a:p>
            <a:pPr algn="ctr"/>
            <a:r>
              <a:rPr lang="en-US" sz="1200" dirty="0" smtClean="0">
                <a:hlinkClick r:id="rId3"/>
              </a:rPr>
              <a:t>http</a:t>
            </a:r>
            <a:r>
              <a:rPr lang="en-US" sz="1200" dirty="0">
                <a:hlinkClick r:id="rId3"/>
              </a:rPr>
              <a:t>://</a:t>
            </a:r>
            <a:r>
              <a:rPr lang="en-US" sz="1200" dirty="0" smtClean="0">
                <a:hlinkClick r:id="rId3"/>
              </a:rPr>
              <a:t>oceanoptics.umb.edu/files/2015/01/MODISA_testAnimated-1icxwl9.gif</a:t>
            </a:r>
            <a:r>
              <a:rPr lang="en-US" sz="1200" dirty="0" smtClean="0"/>
              <a:t>  </a:t>
            </a:r>
            <a:endParaRPr lang="en-US" sz="1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640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33376" y="282653"/>
            <a:ext cx="85058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nge of satellite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i="1" baseline="-250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s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pectra 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global oceans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55481" y="1259825"/>
            <a:ext cx="26136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err="1" smtClean="0"/>
              <a:t>R</a:t>
            </a:r>
            <a:r>
              <a:rPr lang="en-US" sz="2000" b="1" i="1" baseline="-25000" dirty="0" err="1" smtClean="0"/>
              <a:t>rs</a:t>
            </a:r>
            <a:r>
              <a:rPr lang="en-US" sz="2000" b="1" dirty="0" smtClean="0"/>
              <a:t>(412)/</a:t>
            </a:r>
            <a:r>
              <a:rPr lang="en-US" sz="2000" b="1" i="1" dirty="0" err="1" smtClean="0"/>
              <a:t>R</a:t>
            </a:r>
            <a:r>
              <a:rPr lang="en-US" sz="2000" b="1" i="1" baseline="-25000" dirty="0" err="1" smtClean="0"/>
              <a:t>rs</a:t>
            </a:r>
            <a:r>
              <a:rPr lang="en-US" sz="2000" b="1" dirty="0" smtClean="0"/>
              <a:t>(443)</a:t>
            </a:r>
            <a:endParaRPr lang="en-US" sz="2000" b="1" dirty="0"/>
          </a:p>
        </p:txBody>
      </p:sp>
      <p:sp>
        <p:nvSpPr>
          <p:cNvPr id="9" name="Down Arrow 8"/>
          <p:cNvSpPr/>
          <p:nvPr/>
        </p:nvSpPr>
        <p:spPr>
          <a:xfrm>
            <a:off x="727638" y="2592318"/>
            <a:ext cx="216339" cy="2487443"/>
          </a:xfrm>
          <a:prstGeom prst="downArrow">
            <a:avLst/>
          </a:prstGeom>
          <a:gradFill>
            <a:gsLst>
              <a:gs pos="42000">
                <a:srgbClr val="FFFF00"/>
              </a:gs>
              <a:gs pos="0">
                <a:srgbClr val="C00000"/>
              </a:gs>
              <a:gs pos="67000">
                <a:srgbClr val="3FAA30"/>
              </a:gs>
              <a:gs pos="100000">
                <a:srgbClr val="1D22F7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8954" y="5023159"/>
            <a:ext cx="10617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decrease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7268" y="6541280"/>
            <a:ext cx="298609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A OCRT Meeting, April 8, 2019</a:t>
            </a:r>
            <a:endParaRPr lang="en-US" sz="105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327666" y="1597506"/>
            <a:ext cx="2854175" cy="4480865"/>
            <a:chOff x="1327666" y="1597506"/>
            <a:chExt cx="2854175" cy="448086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27666" y="1687537"/>
              <a:ext cx="2854175" cy="1335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27666" y="3192712"/>
              <a:ext cx="2854175" cy="1335440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27666" y="4742931"/>
              <a:ext cx="2854175" cy="133544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2754753" y="1877538"/>
              <a:ext cx="1045845" cy="20574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2005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754753" y="3422089"/>
              <a:ext cx="1045845" cy="20574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2010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752307" y="4968424"/>
              <a:ext cx="1045845" cy="20574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2015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2438400" y="1597506"/>
              <a:ext cx="457200" cy="15509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443231" y="3106266"/>
              <a:ext cx="457200" cy="15509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438400" y="4651803"/>
              <a:ext cx="457200" cy="15509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495800" y="1211067"/>
            <a:ext cx="4433048" cy="5017793"/>
            <a:chOff x="4495800" y="1211067"/>
            <a:chExt cx="4433048" cy="5017793"/>
          </a:xfrm>
        </p:grpSpPr>
        <p:grpSp>
          <p:nvGrpSpPr>
            <p:cNvPr id="24" name="Group 23"/>
            <p:cNvGrpSpPr/>
            <p:nvPr/>
          </p:nvGrpSpPr>
          <p:grpSpPr>
            <a:xfrm>
              <a:off x="7696200" y="3700266"/>
              <a:ext cx="1232648" cy="583354"/>
              <a:chOff x="6975749" y="3483114"/>
              <a:chExt cx="1232648" cy="583354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>
                <a:off x="6975749" y="3618888"/>
                <a:ext cx="410799" cy="4"/>
              </a:xfrm>
              <a:prstGeom prst="line">
                <a:avLst/>
              </a:prstGeom>
              <a:ln w="9525">
                <a:solidFill>
                  <a:srgbClr val="3FAA3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TextBox 25"/>
              <p:cNvSpPr txBox="1"/>
              <p:nvPr/>
            </p:nvSpPr>
            <p:spPr>
              <a:xfrm>
                <a:off x="7351713" y="3483114"/>
                <a:ext cx="809334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tellite</a:t>
                </a:r>
                <a:endPara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7351712" y="3789469"/>
                <a:ext cx="85668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A model</a:t>
                </a:r>
                <a:endParaRPr lang="en-US" sz="12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6975749" y="3921222"/>
                <a:ext cx="410799" cy="4"/>
              </a:xfrm>
              <a:prstGeom prst="line">
                <a:avLst/>
              </a:prstGeom>
              <a:ln w="95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8" name="Group 37"/>
            <p:cNvGrpSpPr/>
            <p:nvPr/>
          </p:nvGrpSpPr>
          <p:grpSpPr>
            <a:xfrm>
              <a:off x="4495800" y="1755027"/>
              <a:ext cx="3048541" cy="4473833"/>
              <a:chOff x="4495800" y="1755027"/>
              <a:chExt cx="3048541" cy="4473833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495800" y="1755027"/>
                <a:ext cx="3048541" cy="4473833"/>
              </a:xfrm>
              <a:prstGeom prst="rect">
                <a:avLst/>
              </a:prstGeom>
            </p:spPr>
          </p:pic>
          <p:sp>
            <p:nvSpPr>
              <p:cNvPr id="30" name="Rectangle 29"/>
              <p:cNvSpPr/>
              <p:nvPr/>
            </p:nvSpPr>
            <p:spPr>
              <a:xfrm>
                <a:off x="6349310" y="1850834"/>
                <a:ext cx="1045845" cy="2057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lang="en-US" sz="1400" dirty="0" smtClean="0">
                    <a:solidFill>
                      <a:prstClr val="black"/>
                    </a:solidFill>
                  </a:rPr>
                  <a:t>2005</a:t>
                </a:r>
                <a:endParaRPr lang="en-US" sz="1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6326589" y="3390182"/>
                <a:ext cx="1045845" cy="2057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lang="en-US" sz="1400" dirty="0" smtClean="0">
                    <a:solidFill>
                      <a:prstClr val="black"/>
                    </a:solidFill>
                  </a:rPr>
                  <a:t>2010</a:t>
                </a:r>
                <a:endParaRPr lang="en-US" sz="14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6351338" y="4924721"/>
                <a:ext cx="1045845" cy="2057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r"/>
                <a:r>
                  <a:rPr lang="en-US" sz="1400" dirty="0" smtClean="0">
                    <a:solidFill>
                      <a:prstClr val="black"/>
                    </a:solidFill>
                  </a:rPr>
                  <a:t>2015</a:t>
                </a:r>
                <a:endParaRPr lang="en-US" sz="1400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4902106" y="1211067"/>
              <a:ext cx="26136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i="1" dirty="0" err="1" smtClean="0"/>
                <a:t>nR</a:t>
              </a:r>
              <a:r>
                <a:rPr lang="en-US" sz="2000" b="1" i="1" baseline="-25000" dirty="0" err="1" smtClean="0"/>
                <a:t>rs</a:t>
              </a:r>
              <a:r>
                <a:rPr lang="en-US" sz="2000" b="1" i="1" baseline="-25000" dirty="0" smtClean="0"/>
                <a:t> </a:t>
              </a:r>
              <a:r>
                <a:rPr lang="en-US" sz="2000" b="1" dirty="0" smtClean="0"/>
                <a:t>spectra</a:t>
              </a:r>
              <a:endParaRPr lang="en-US" sz="2000" b="1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800600" y="1752600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Georges Bank</a:t>
              </a:r>
              <a:endParaRPr lang="en-US" dirty="0"/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E3AE5-465D-4D02-89E6-805144210D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88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esentation_template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_template2</Template>
  <TotalTime>5172</TotalTime>
  <Words>1210</Words>
  <Application>Microsoft Office PowerPoint</Application>
  <PresentationFormat>On-screen Show (4:3)</PresentationFormat>
  <Paragraphs>236</Paragraphs>
  <Slides>2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宋体</vt:lpstr>
      <vt:lpstr>宋体</vt:lpstr>
      <vt:lpstr>Arial</vt:lpstr>
      <vt:lpstr>Calibri</vt:lpstr>
      <vt:lpstr>Calibri Light</vt:lpstr>
      <vt:lpstr>Cambria Math</vt:lpstr>
      <vt:lpstr>Wingdings</vt:lpstr>
      <vt:lpstr>Presentation_template2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plee</dc:creator>
  <cp:lastModifiedBy>Jianwei Wei</cp:lastModifiedBy>
  <cp:revision>177</cp:revision>
  <dcterms:created xsi:type="dcterms:W3CDTF">2016-05-30T01:51:25Z</dcterms:created>
  <dcterms:modified xsi:type="dcterms:W3CDTF">2019-04-08T02:58:23Z</dcterms:modified>
</cp:coreProperties>
</file>